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8FAC93" w14:textId="77777777" w:rsidR="003D2227" w:rsidRPr="003D2227" w:rsidRDefault="003D2227" w:rsidP="003D2227">
      <w:pPr>
        <w:jc w:val="center"/>
        <w:rPr>
          <w:b/>
          <w:sz w:val="24"/>
          <w:u w:val="single"/>
        </w:rPr>
      </w:pPr>
      <w:r w:rsidRPr="003D2227">
        <w:rPr>
          <w:b/>
          <w:sz w:val="24"/>
          <w:u w:val="single"/>
        </w:rPr>
        <w:t>Discrete Probability Distribution</w:t>
      </w:r>
    </w:p>
    <w:p w14:paraId="19DC761F" w14:textId="77777777" w:rsidR="00360895" w:rsidRPr="00360895" w:rsidRDefault="00360895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</w:rPr>
        <w:t>#Install package</w:t>
      </w:r>
    </w:p>
    <w:p w14:paraId="39AC3A43" w14:textId="77777777" w:rsidR="00360895" w:rsidRPr="00360895" w:rsidRDefault="00360895">
      <w:pPr>
        <w:rPr>
          <w:rStyle w:val="paren"/>
          <w:rFonts w:ascii="Courier New" w:hAnsi="Courier New" w:cs="Courier New"/>
          <w:sz w:val="20"/>
          <w:szCs w:val="20"/>
        </w:rPr>
      </w:pPr>
      <w:proofErr w:type="spellStart"/>
      <w:r w:rsidRPr="00360895">
        <w:rPr>
          <w:rStyle w:val="identifier"/>
          <w:rFonts w:ascii="Courier New" w:hAnsi="Courier New" w:cs="Courier New"/>
          <w:sz w:val="20"/>
          <w:szCs w:val="20"/>
        </w:rPr>
        <w:t>install.packages</w:t>
      </w:r>
      <w:proofErr w:type="spellEnd"/>
      <w:r w:rsidRPr="00360895">
        <w:rPr>
          <w:rStyle w:val="paren"/>
          <w:rFonts w:ascii="Courier New" w:hAnsi="Courier New" w:cs="Courier New"/>
          <w:sz w:val="20"/>
          <w:szCs w:val="20"/>
        </w:rPr>
        <w:t>(</w:t>
      </w:r>
      <w:r w:rsidRPr="00360895">
        <w:rPr>
          <w:rStyle w:val="string"/>
          <w:rFonts w:ascii="Courier New" w:hAnsi="Courier New" w:cs="Courier New"/>
          <w:sz w:val="20"/>
          <w:szCs w:val="20"/>
        </w:rPr>
        <w:t>"stats"</w:t>
      </w:r>
      <w:r w:rsidRPr="00360895">
        <w:rPr>
          <w:rStyle w:val="paren"/>
          <w:rFonts w:ascii="Courier New" w:hAnsi="Courier New" w:cs="Courier New"/>
          <w:sz w:val="20"/>
          <w:szCs w:val="20"/>
        </w:rPr>
        <w:t>)</w:t>
      </w:r>
    </w:p>
    <w:p w14:paraId="1F43DC42" w14:textId="77777777" w:rsidR="00360895" w:rsidRPr="00360895" w:rsidRDefault="00360895">
      <w:pPr>
        <w:rPr>
          <w:rStyle w:val="paren"/>
          <w:rFonts w:ascii="Courier New" w:hAnsi="Courier New" w:cs="Courier New"/>
          <w:sz w:val="20"/>
          <w:szCs w:val="20"/>
        </w:rPr>
      </w:pPr>
      <w:r w:rsidRPr="00360895">
        <w:rPr>
          <w:rStyle w:val="paren"/>
          <w:rFonts w:ascii="Courier New" w:hAnsi="Courier New" w:cs="Courier New"/>
          <w:sz w:val="20"/>
          <w:szCs w:val="20"/>
        </w:rPr>
        <w:t>#To remove package after use</w:t>
      </w:r>
    </w:p>
    <w:p w14:paraId="09658122" w14:textId="77777777" w:rsidR="00360895" w:rsidRPr="00360895" w:rsidRDefault="00360895">
      <w:pPr>
        <w:rPr>
          <w:rFonts w:ascii="Courier New" w:hAnsi="Courier New" w:cs="Courier New"/>
        </w:rPr>
      </w:pPr>
      <w:r w:rsidRPr="00360895">
        <w:rPr>
          <w:rStyle w:val="keyword"/>
          <w:rFonts w:ascii="Courier New" w:hAnsi="Courier New" w:cs="Courier New"/>
          <w:b/>
          <w:bCs/>
          <w:sz w:val="20"/>
          <w:szCs w:val="20"/>
        </w:rPr>
        <w:t>detach</w:t>
      </w:r>
      <w:r w:rsidRPr="00360895">
        <w:rPr>
          <w:rStyle w:val="paren"/>
          <w:rFonts w:ascii="Courier New" w:hAnsi="Courier New" w:cs="Courier New"/>
          <w:sz w:val="20"/>
          <w:szCs w:val="20"/>
        </w:rPr>
        <w:t>(</w:t>
      </w:r>
      <w:r w:rsidRPr="00360895">
        <w:rPr>
          <w:rStyle w:val="string"/>
          <w:rFonts w:ascii="Courier New" w:hAnsi="Courier New" w:cs="Courier New"/>
          <w:sz w:val="20"/>
          <w:szCs w:val="20"/>
        </w:rPr>
        <w:t>"stats"</w:t>
      </w:r>
      <w:r w:rsidRPr="00360895">
        <w:rPr>
          <w:rFonts w:ascii="Courier New" w:hAnsi="Courier New" w:cs="Courier New"/>
          <w:sz w:val="20"/>
          <w:szCs w:val="20"/>
          <w:shd w:val="clear" w:color="auto" w:fill="F5F5F5"/>
        </w:rPr>
        <w:t xml:space="preserve">, </w:t>
      </w:r>
      <w:r w:rsidRPr="00360895">
        <w:rPr>
          <w:rStyle w:val="identifier"/>
          <w:rFonts w:ascii="Courier New" w:hAnsi="Courier New" w:cs="Courier New"/>
          <w:sz w:val="20"/>
          <w:szCs w:val="20"/>
        </w:rPr>
        <w:t>unload</w:t>
      </w:r>
      <w:r w:rsidRPr="00360895">
        <w:rPr>
          <w:rFonts w:ascii="Courier New" w:hAnsi="Courier New" w:cs="Courier New"/>
          <w:sz w:val="20"/>
          <w:szCs w:val="20"/>
          <w:shd w:val="clear" w:color="auto" w:fill="F5F5F5"/>
        </w:rPr>
        <w:t xml:space="preserve"> </w:t>
      </w:r>
      <w:r w:rsidRPr="00360895">
        <w:rPr>
          <w:rStyle w:val="operator"/>
          <w:rFonts w:ascii="Courier New" w:hAnsi="Courier New" w:cs="Courier New"/>
          <w:sz w:val="20"/>
          <w:szCs w:val="20"/>
        </w:rPr>
        <w:t>=</w:t>
      </w:r>
      <w:r w:rsidRPr="00360895">
        <w:rPr>
          <w:rFonts w:ascii="Courier New" w:hAnsi="Courier New" w:cs="Courier New"/>
          <w:sz w:val="20"/>
          <w:szCs w:val="20"/>
          <w:shd w:val="clear" w:color="auto" w:fill="F5F5F5"/>
        </w:rPr>
        <w:t xml:space="preserve"> </w:t>
      </w:r>
      <w:r w:rsidRPr="00360895">
        <w:rPr>
          <w:rStyle w:val="literal"/>
          <w:rFonts w:ascii="Courier New" w:hAnsi="Courier New" w:cs="Courier New"/>
          <w:sz w:val="20"/>
          <w:szCs w:val="20"/>
        </w:rPr>
        <w:t>TRUE</w:t>
      </w:r>
      <w:r w:rsidRPr="00360895">
        <w:rPr>
          <w:rStyle w:val="paren"/>
          <w:rFonts w:ascii="Courier New" w:hAnsi="Courier New" w:cs="Courier New"/>
          <w:sz w:val="20"/>
          <w:szCs w:val="20"/>
        </w:rPr>
        <w:t>)</w:t>
      </w:r>
    </w:p>
    <w:p w14:paraId="1617AED3" w14:textId="77777777" w:rsidR="00795A97" w:rsidRPr="00360895" w:rsidRDefault="00795A97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</w:rPr>
        <w:t xml:space="preserve">#Load library </w:t>
      </w:r>
      <w:r w:rsidR="00A17134">
        <w:rPr>
          <w:rFonts w:ascii="Courier New" w:hAnsi="Courier New" w:cs="Courier New"/>
        </w:rPr>
        <w:t>to load and use package</w:t>
      </w:r>
    </w:p>
    <w:p w14:paraId="259A9458" w14:textId="77777777" w:rsidR="0089010A" w:rsidRPr="00360895" w:rsidRDefault="004A4036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</w:rPr>
        <w:t>library(e1071)</w:t>
      </w:r>
    </w:p>
    <w:p w14:paraId="3639B695" w14:textId="77777777" w:rsidR="004A4036" w:rsidRPr="00360895" w:rsidRDefault="004A4036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</w:rPr>
        <w:t>library(</w:t>
      </w:r>
      <w:proofErr w:type="spellStart"/>
      <w:r w:rsidRPr="00360895">
        <w:rPr>
          <w:rFonts w:ascii="Courier New" w:hAnsi="Courier New" w:cs="Courier New"/>
        </w:rPr>
        <w:t>distr</w:t>
      </w:r>
      <w:proofErr w:type="spellEnd"/>
      <w:r w:rsidRPr="00360895">
        <w:rPr>
          <w:rFonts w:ascii="Courier New" w:hAnsi="Courier New" w:cs="Courier New"/>
        </w:rPr>
        <w:t>)</w:t>
      </w:r>
    </w:p>
    <w:p w14:paraId="5F1E37F6" w14:textId="77777777" w:rsidR="00795A97" w:rsidRDefault="00795A97">
      <w:r>
        <w:t>#Prefix used</w:t>
      </w:r>
    </w:p>
    <w:p w14:paraId="2555BD4C" w14:textId="77777777" w:rsidR="00767CE9" w:rsidRPr="00767CE9" w:rsidRDefault="00767CE9" w:rsidP="00767CE9">
      <w:pPr>
        <w:numPr>
          <w:ilvl w:val="0"/>
          <w:numId w:val="1"/>
        </w:numPr>
      </w:pPr>
      <w:r w:rsidRPr="00767CE9">
        <w:t>p for "probability", the cumulative distribution function (c. d. f.)</w:t>
      </w:r>
    </w:p>
    <w:p w14:paraId="654BD9C9" w14:textId="77777777" w:rsidR="00767CE9" w:rsidRPr="00767CE9" w:rsidRDefault="00767CE9" w:rsidP="00767CE9">
      <w:pPr>
        <w:numPr>
          <w:ilvl w:val="0"/>
          <w:numId w:val="1"/>
        </w:numPr>
      </w:pPr>
      <w:r w:rsidRPr="00767CE9">
        <w:t>q for "quantile", the inverse c. d. f.</w:t>
      </w:r>
    </w:p>
    <w:p w14:paraId="29EED14F" w14:textId="77777777" w:rsidR="00767CE9" w:rsidRPr="00767CE9" w:rsidRDefault="00767CE9" w:rsidP="00767CE9">
      <w:pPr>
        <w:numPr>
          <w:ilvl w:val="0"/>
          <w:numId w:val="1"/>
        </w:numPr>
      </w:pPr>
      <w:r w:rsidRPr="00767CE9">
        <w:t>d for "density", the density function (p. f. or p. d. f.)</w:t>
      </w:r>
    </w:p>
    <w:p w14:paraId="49E07CA5" w14:textId="77777777" w:rsidR="00767CE9" w:rsidRPr="00767CE9" w:rsidRDefault="00767CE9" w:rsidP="00767CE9">
      <w:pPr>
        <w:numPr>
          <w:ilvl w:val="0"/>
          <w:numId w:val="1"/>
        </w:numPr>
      </w:pPr>
      <w:r w:rsidRPr="00767CE9">
        <w:t>r for "random", a random variable having the specified distribution</w:t>
      </w:r>
    </w:p>
    <w:p w14:paraId="441AA194" w14:textId="77777777" w:rsidR="00795A97" w:rsidRPr="00360895" w:rsidRDefault="00795A97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</w:rPr>
        <w:t>#Frequency table</w:t>
      </w:r>
    </w:p>
    <w:p w14:paraId="4CB58A39" w14:textId="77777777" w:rsidR="00795A97" w:rsidRPr="00360895" w:rsidRDefault="00795A97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</w:rPr>
        <w:t>random=sample(1:10, size=1000, replace = TRUE)</w:t>
      </w:r>
    </w:p>
    <w:p w14:paraId="6B849647" w14:textId="77777777" w:rsidR="00795A97" w:rsidRPr="00360895" w:rsidRDefault="003969DF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</w:rPr>
        <w:t>t=</w:t>
      </w:r>
      <w:r w:rsidR="00795A97" w:rsidRPr="00360895">
        <w:rPr>
          <w:rFonts w:ascii="Courier New" w:hAnsi="Courier New" w:cs="Courier New"/>
        </w:rPr>
        <w:t>table(random)</w:t>
      </w:r>
    </w:p>
    <w:p w14:paraId="58861F5F" w14:textId="77777777" w:rsidR="00795A97" w:rsidRPr="00360895" w:rsidRDefault="003969DF">
      <w:pPr>
        <w:rPr>
          <w:rFonts w:ascii="Courier New" w:hAnsi="Courier New" w:cs="Courier New"/>
        </w:rPr>
      </w:pPr>
      <w:proofErr w:type="spellStart"/>
      <w:r w:rsidRPr="00360895">
        <w:rPr>
          <w:rFonts w:ascii="Courier New" w:hAnsi="Courier New" w:cs="Courier New"/>
        </w:rPr>
        <w:t>barplot</w:t>
      </w:r>
      <w:proofErr w:type="spellEnd"/>
      <w:r w:rsidRPr="00360895">
        <w:rPr>
          <w:rFonts w:ascii="Courier New" w:hAnsi="Courier New" w:cs="Courier New"/>
        </w:rPr>
        <w:t>(t)</w:t>
      </w:r>
    </w:p>
    <w:p w14:paraId="2C6E69D6" w14:textId="77777777" w:rsidR="004A4036" w:rsidRPr="00360895" w:rsidRDefault="004A4036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</w:rPr>
        <w:t>#How to enter data</w:t>
      </w:r>
    </w:p>
    <w:p w14:paraId="22DF06EB" w14:textId="77777777" w:rsidR="004A4036" w:rsidRPr="00360895" w:rsidRDefault="004A4036">
      <w:pPr>
        <w:rPr>
          <w:rFonts w:ascii="Courier New" w:hAnsi="Courier New" w:cs="Courier New"/>
        </w:rPr>
      </w:pPr>
      <w:proofErr w:type="spellStart"/>
      <w:r w:rsidRPr="00360895">
        <w:rPr>
          <w:rFonts w:ascii="Courier New" w:hAnsi="Courier New" w:cs="Courier New"/>
        </w:rPr>
        <w:t>rdiscrete</w:t>
      </w:r>
      <w:proofErr w:type="spellEnd"/>
      <w:r w:rsidRPr="00360895">
        <w:rPr>
          <w:rFonts w:ascii="Courier New" w:hAnsi="Courier New" w:cs="Courier New"/>
        </w:rPr>
        <w:t>( 30, c(‘0.2’,’0.5’,’0.3’) )</w:t>
      </w:r>
    </w:p>
    <w:p w14:paraId="6119267B" w14:textId="77777777" w:rsidR="004A4036" w:rsidRPr="00360895" w:rsidRDefault="004A4036">
      <w:pPr>
        <w:rPr>
          <w:rFonts w:ascii="Courier New" w:hAnsi="Courier New" w:cs="Courier New"/>
        </w:rPr>
      </w:pPr>
      <w:proofErr w:type="spellStart"/>
      <w:r w:rsidRPr="00360895">
        <w:rPr>
          <w:rFonts w:ascii="Courier New" w:hAnsi="Courier New" w:cs="Courier New"/>
        </w:rPr>
        <w:t>rdiscrete</w:t>
      </w:r>
      <w:proofErr w:type="spellEnd"/>
      <w:r w:rsidRPr="00360895">
        <w:rPr>
          <w:rFonts w:ascii="Courier New" w:hAnsi="Courier New" w:cs="Courier New"/>
        </w:rPr>
        <w:t>( 100, c(‘0.2’,’0.5’,’0.3’), c(“A”,”B”,”C”))</w:t>
      </w:r>
    </w:p>
    <w:p w14:paraId="1CE636F8" w14:textId="77777777" w:rsidR="00EC2269" w:rsidRPr="00360895" w:rsidRDefault="00EC2269">
      <w:pPr>
        <w:rPr>
          <w:rFonts w:ascii="Courier New" w:hAnsi="Courier New" w:cs="Courier New"/>
        </w:rPr>
      </w:pPr>
    </w:p>
    <w:p w14:paraId="46D78C5A" w14:textId="77777777" w:rsidR="00EC2269" w:rsidRPr="00360895" w:rsidRDefault="00EC2269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</w:rPr>
        <w:t>#Example</w:t>
      </w:r>
    </w:p>
    <w:p w14:paraId="563044BE" w14:textId="77777777" w:rsidR="00795A97" w:rsidRPr="00360895" w:rsidRDefault="00795A97" w:rsidP="00795A97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</w:rPr>
        <w:t xml:space="preserve">y= </w:t>
      </w:r>
      <w:proofErr w:type="spellStart"/>
      <w:r w:rsidRPr="00360895">
        <w:rPr>
          <w:rFonts w:ascii="Courier New" w:hAnsi="Courier New" w:cs="Courier New"/>
        </w:rPr>
        <w:t>rdiscrete</w:t>
      </w:r>
      <w:proofErr w:type="spellEnd"/>
      <w:r w:rsidRPr="00360895">
        <w:rPr>
          <w:rFonts w:ascii="Courier New" w:hAnsi="Courier New" w:cs="Courier New"/>
        </w:rPr>
        <w:t>( 100, c(1/4,2/4,1/4), c(0,1,2))</w:t>
      </w:r>
    </w:p>
    <w:p w14:paraId="14CA0405" w14:textId="77777777" w:rsidR="00795A97" w:rsidRPr="00360895" w:rsidRDefault="00795A97" w:rsidP="00795A97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</w:rPr>
        <w:t>factor(y)</w:t>
      </w:r>
    </w:p>
    <w:p w14:paraId="2508E2E0" w14:textId="77777777" w:rsidR="00795A97" w:rsidRPr="00360895" w:rsidRDefault="00795A97" w:rsidP="00795A97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</w:rPr>
        <w:t>levels(factor(y))</w:t>
      </w:r>
    </w:p>
    <w:p w14:paraId="60F4618C" w14:textId="77777777" w:rsidR="00795A97" w:rsidRPr="00360895" w:rsidRDefault="00795A97" w:rsidP="00795A97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</w:rPr>
        <w:t>table((factor(y)))</w:t>
      </w:r>
    </w:p>
    <w:p w14:paraId="1A4F1E37" w14:textId="77777777" w:rsidR="00795A97" w:rsidRPr="00360895" w:rsidRDefault="00795A97" w:rsidP="00795A97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</w:rPr>
        <w:t>#To find probability associated to any random variable for example x=1</w:t>
      </w:r>
    </w:p>
    <w:p w14:paraId="6846DC1A" w14:textId="77777777" w:rsidR="00795A97" w:rsidRPr="00360895" w:rsidRDefault="00795A97" w:rsidP="00795A97">
      <w:pPr>
        <w:rPr>
          <w:rFonts w:ascii="Courier New" w:hAnsi="Courier New" w:cs="Courier New"/>
        </w:rPr>
      </w:pPr>
      <w:proofErr w:type="spellStart"/>
      <w:r w:rsidRPr="00360895">
        <w:rPr>
          <w:rFonts w:ascii="Courier New" w:hAnsi="Courier New" w:cs="Courier New"/>
        </w:rPr>
        <w:t>ddiscrete</w:t>
      </w:r>
      <w:proofErr w:type="spellEnd"/>
      <w:r w:rsidRPr="00360895">
        <w:rPr>
          <w:rFonts w:ascii="Courier New" w:hAnsi="Courier New" w:cs="Courier New"/>
        </w:rPr>
        <w:t>(1, c(1/4,2/4,1/4), c(0,1,2))</w:t>
      </w:r>
    </w:p>
    <w:p w14:paraId="0176AD29" w14:textId="77777777" w:rsidR="00795A97" w:rsidRPr="00360895" w:rsidRDefault="00795A97" w:rsidP="00795A97">
      <w:pPr>
        <w:rPr>
          <w:rFonts w:ascii="Courier New" w:hAnsi="Courier New" w:cs="Courier New"/>
        </w:rPr>
      </w:pPr>
    </w:p>
    <w:p w14:paraId="40DDBDF5" w14:textId="77777777" w:rsidR="0097248E" w:rsidRPr="00360895" w:rsidRDefault="0097248E" w:rsidP="00795A97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</w:rPr>
        <w:t>#Example of rolling of die</w:t>
      </w:r>
    </w:p>
    <w:p w14:paraId="15CD4576" w14:textId="77777777" w:rsidR="0097248E" w:rsidRPr="00360895" w:rsidRDefault="0097248E" w:rsidP="0097248E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  <w:i/>
          <w:iCs/>
        </w:rPr>
        <w:t xml:space="preserve"># generate the vector of probabilities </w:t>
      </w:r>
    </w:p>
    <w:p w14:paraId="7EEE7C8E" w14:textId="77777777" w:rsidR="0097248E" w:rsidRPr="00360895" w:rsidRDefault="0097248E" w:rsidP="0097248E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</w:rPr>
        <w:t xml:space="preserve">probability &lt;- </w:t>
      </w:r>
      <w:r w:rsidRPr="00360895">
        <w:rPr>
          <w:rFonts w:ascii="Courier New" w:hAnsi="Courier New" w:cs="Courier New"/>
          <w:b/>
          <w:bCs/>
        </w:rPr>
        <w:t>rep</w:t>
      </w:r>
      <w:r w:rsidRPr="00360895">
        <w:rPr>
          <w:rFonts w:ascii="Courier New" w:hAnsi="Courier New" w:cs="Courier New"/>
        </w:rPr>
        <w:t>(1</w:t>
      </w:r>
      <w:r w:rsidRPr="00360895">
        <w:rPr>
          <w:rFonts w:ascii="Courier New" w:hAnsi="Courier New" w:cs="Courier New"/>
          <w:b/>
          <w:bCs/>
        </w:rPr>
        <w:t>/</w:t>
      </w:r>
      <w:r w:rsidRPr="00360895">
        <w:rPr>
          <w:rFonts w:ascii="Courier New" w:hAnsi="Courier New" w:cs="Courier New"/>
        </w:rPr>
        <w:t xml:space="preserve">6, 6) </w:t>
      </w:r>
    </w:p>
    <w:p w14:paraId="1E2D58BC" w14:textId="77777777" w:rsidR="0097248E" w:rsidRPr="00360895" w:rsidRDefault="0097248E" w:rsidP="0097248E">
      <w:pPr>
        <w:rPr>
          <w:rFonts w:ascii="Courier New" w:hAnsi="Courier New" w:cs="Courier New"/>
        </w:rPr>
      </w:pPr>
    </w:p>
    <w:p w14:paraId="4CB1F598" w14:textId="77777777" w:rsidR="0097248E" w:rsidRPr="00360895" w:rsidRDefault="0097248E" w:rsidP="0097248E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  <w:i/>
          <w:iCs/>
        </w:rPr>
        <w:t xml:space="preserve"># plot the probabilities </w:t>
      </w:r>
    </w:p>
    <w:p w14:paraId="6227A521" w14:textId="77777777" w:rsidR="0097248E" w:rsidRPr="00360895" w:rsidRDefault="000F106A" w:rsidP="0097248E">
      <w:pPr>
        <w:rPr>
          <w:rFonts w:ascii="Courier New" w:hAnsi="Courier New" w:cs="Courier New"/>
        </w:rPr>
      </w:pPr>
      <w:proofErr w:type="spellStart"/>
      <w:r w:rsidRPr="00360895">
        <w:rPr>
          <w:rFonts w:ascii="Courier New" w:hAnsi="Courier New" w:cs="Courier New"/>
          <w:b/>
          <w:bCs/>
        </w:rPr>
        <w:t>bar</w:t>
      </w:r>
      <w:r w:rsidR="0097248E" w:rsidRPr="00360895">
        <w:rPr>
          <w:rFonts w:ascii="Courier New" w:hAnsi="Courier New" w:cs="Courier New"/>
          <w:b/>
          <w:bCs/>
        </w:rPr>
        <w:t>plot</w:t>
      </w:r>
      <w:proofErr w:type="spellEnd"/>
      <w:r w:rsidR="0097248E" w:rsidRPr="00360895">
        <w:rPr>
          <w:rFonts w:ascii="Courier New" w:hAnsi="Courier New" w:cs="Courier New"/>
        </w:rPr>
        <w:t xml:space="preserve">(probability, </w:t>
      </w:r>
      <w:proofErr w:type="spellStart"/>
      <w:r w:rsidR="0097248E" w:rsidRPr="00360895">
        <w:rPr>
          <w:rFonts w:ascii="Courier New" w:hAnsi="Courier New" w:cs="Courier New"/>
        </w:rPr>
        <w:t>xlab</w:t>
      </w:r>
      <w:proofErr w:type="spellEnd"/>
      <w:r w:rsidR="0097248E" w:rsidRPr="00360895">
        <w:rPr>
          <w:rFonts w:ascii="Courier New" w:hAnsi="Courier New" w:cs="Courier New"/>
        </w:rPr>
        <w:t xml:space="preserve"> = "outcomes", main = "Probability Distribution") </w:t>
      </w:r>
    </w:p>
    <w:p w14:paraId="25F6C5D2" w14:textId="77777777" w:rsidR="0097248E" w:rsidRPr="00360895" w:rsidRDefault="0097248E" w:rsidP="0097248E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  <w:i/>
          <w:iCs/>
        </w:rPr>
        <w:t xml:space="preserve"># generate the vector of cumulative probabilities </w:t>
      </w:r>
    </w:p>
    <w:p w14:paraId="070FD32C" w14:textId="77777777" w:rsidR="0097248E" w:rsidRPr="00360895" w:rsidRDefault="0097248E" w:rsidP="0097248E">
      <w:pPr>
        <w:rPr>
          <w:rFonts w:ascii="Courier New" w:hAnsi="Courier New" w:cs="Courier New"/>
        </w:rPr>
      </w:pPr>
      <w:proofErr w:type="spellStart"/>
      <w:r w:rsidRPr="00360895">
        <w:rPr>
          <w:rFonts w:ascii="Courier New" w:hAnsi="Courier New" w:cs="Courier New"/>
        </w:rPr>
        <w:t>cum_probability</w:t>
      </w:r>
      <w:proofErr w:type="spellEnd"/>
      <w:r w:rsidRPr="00360895">
        <w:rPr>
          <w:rFonts w:ascii="Courier New" w:hAnsi="Courier New" w:cs="Courier New"/>
        </w:rPr>
        <w:t xml:space="preserve"> &lt;- </w:t>
      </w:r>
      <w:proofErr w:type="spellStart"/>
      <w:r w:rsidRPr="00360895">
        <w:rPr>
          <w:rFonts w:ascii="Courier New" w:hAnsi="Courier New" w:cs="Courier New"/>
          <w:b/>
          <w:bCs/>
        </w:rPr>
        <w:t>cumsum</w:t>
      </w:r>
      <w:proofErr w:type="spellEnd"/>
      <w:r w:rsidRPr="00360895">
        <w:rPr>
          <w:rFonts w:ascii="Courier New" w:hAnsi="Courier New" w:cs="Courier New"/>
        </w:rPr>
        <w:t xml:space="preserve">(probability) </w:t>
      </w:r>
    </w:p>
    <w:p w14:paraId="0524F636" w14:textId="77777777" w:rsidR="0097248E" w:rsidRPr="00360895" w:rsidRDefault="0097248E" w:rsidP="0097248E">
      <w:pPr>
        <w:rPr>
          <w:rFonts w:ascii="Courier New" w:hAnsi="Courier New" w:cs="Courier New"/>
        </w:rPr>
      </w:pPr>
    </w:p>
    <w:p w14:paraId="76062412" w14:textId="77777777" w:rsidR="0097248E" w:rsidRPr="00360895" w:rsidRDefault="0097248E" w:rsidP="0097248E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  <w:i/>
          <w:iCs/>
        </w:rPr>
        <w:t xml:space="preserve"># plot the </w:t>
      </w:r>
      <w:proofErr w:type="spellStart"/>
      <w:r w:rsidRPr="00360895">
        <w:rPr>
          <w:rFonts w:ascii="Courier New" w:hAnsi="Courier New" w:cs="Courier New"/>
          <w:i/>
          <w:iCs/>
        </w:rPr>
        <w:t>probabilites</w:t>
      </w:r>
      <w:proofErr w:type="spellEnd"/>
      <w:r w:rsidRPr="00360895">
        <w:rPr>
          <w:rFonts w:ascii="Courier New" w:hAnsi="Courier New" w:cs="Courier New"/>
          <w:i/>
          <w:iCs/>
        </w:rPr>
        <w:t xml:space="preserve"> </w:t>
      </w:r>
    </w:p>
    <w:p w14:paraId="64A2B80E" w14:textId="77777777" w:rsidR="0097248E" w:rsidRPr="00360895" w:rsidRDefault="000F106A" w:rsidP="0097248E">
      <w:pPr>
        <w:rPr>
          <w:rFonts w:ascii="Courier New" w:hAnsi="Courier New" w:cs="Courier New"/>
        </w:rPr>
      </w:pPr>
      <w:proofErr w:type="spellStart"/>
      <w:r w:rsidRPr="00360895">
        <w:rPr>
          <w:rFonts w:ascii="Courier New" w:hAnsi="Courier New" w:cs="Courier New"/>
          <w:b/>
          <w:bCs/>
        </w:rPr>
        <w:t>bar</w:t>
      </w:r>
      <w:r w:rsidR="0097248E" w:rsidRPr="00360895">
        <w:rPr>
          <w:rFonts w:ascii="Courier New" w:hAnsi="Courier New" w:cs="Courier New"/>
          <w:b/>
          <w:bCs/>
        </w:rPr>
        <w:t>plot</w:t>
      </w:r>
      <w:proofErr w:type="spellEnd"/>
      <w:r w:rsidR="0097248E" w:rsidRPr="00360895">
        <w:rPr>
          <w:rFonts w:ascii="Courier New" w:hAnsi="Courier New" w:cs="Courier New"/>
        </w:rPr>
        <w:t>(</w:t>
      </w:r>
      <w:proofErr w:type="spellStart"/>
      <w:r w:rsidR="0097248E" w:rsidRPr="00360895">
        <w:rPr>
          <w:rFonts w:ascii="Courier New" w:hAnsi="Courier New" w:cs="Courier New"/>
        </w:rPr>
        <w:t>cum_probability</w:t>
      </w:r>
      <w:proofErr w:type="spellEnd"/>
      <w:r w:rsidR="0097248E" w:rsidRPr="00360895">
        <w:rPr>
          <w:rFonts w:ascii="Courier New" w:hAnsi="Courier New" w:cs="Courier New"/>
        </w:rPr>
        <w:t xml:space="preserve">, </w:t>
      </w:r>
      <w:proofErr w:type="spellStart"/>
      <w:r w:rsidR="0097248E" w:rsidRPr="00360895">
        <w:rPr>
          <w:rFonts w:ascii="Courier New" w:hAnsi="Courier New" w:cs="Courier New"/>
        </w:rPr>
        <w:t>xlab</w:t>
      </w:r>
      <w:proofErr w:type="spellEnd"/>
      <w:r w:rsidR="0097248E" w:rsidRPr="00360895">
        <w:rPr>
          <w:rFonts w:ascii="Courier New" w:hAnsi="Courier New" w:cs="Courier New"/>
        </w:rPr>
        <w:t xml:space="preserve"> = "outcomes", main = "Cumulative Probability Distribution")</w:t>
      </w:r>
    </w:p>
    <w:p w14:paraId="517BD21E" w14:textId="77777777" w:rsidR="00550017" w:rsidRDefault="003C2430" w:rsidP="0097248E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t>Note: Plots must be customized by using the knowledge of Practical 2.</w:t>
      </w:r>
    </w:p>
    <w:p w14:paraId="1638AB5B" w14:textId="77777777" w:rsidR="00767CE9" w:rsidRPr="00360895" w:rsidRDefault="00767CE9" w:rsidP="0097248E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</w:rPr>
        <w:t>#Mean and variance</w:t>
      </w:r>
    </w:p>
    <w:p w14:paraId="17128F76" w14:textId="77777777" w:rsidR="00767CE9" w:rsidRPr="00360895" w:rsidRDefault="00767CE9" w:rsidP="0097248E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</w:rPr>
        <w:t>X=c(0,1,2,3,4)</w:t>
      </w:r>
    </w:p>
    <w:p w14:paraId="3E166DB2" w14:textId="77777777" w:rsidR="00767CE9" w:rsidRPr="00360895" w:rsidRDefault="00767CE9" w:rsidP="0097248E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</w:rPr>
        <w:t>P=c(0.1,0.15,0.2,0.55)</w:t>
      </w:r>
    </w:p>
    <w:p w14:paraId="7D7B189B" w14:textId="77777777" w:rsidR="00767CE9" w:rsidRPr="00360895" w:rsidRDefault="00767CE9" w:rsidP="0097248E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</w:rPr>
        <w:t>XP=X*P</w:t>
      </w:r>
    </w:p>
    <w:p w14:paraId="766BF56E" w14:textId="77777777" w:rsidR="00767CE9" w:rsidRPr="00360895" w:rsidRDefault="00767CE9" w:rsidP="0097248E">
      <w:pPr>
        <w:rPr>
          <w:rFonts w:ascii="Courier New" w:hAnsi="Courier New" w:cs="Courier New"/>
        </w:rPr>
      </w:pPr>
      <w:proofErr w:type="spellStart"/>
      <w:r w:rsidRPr="00360895">
        <w:rPr>
          <w:rFonts w:ascii="Courier New" w:hAnsi="Courier New" w:cs="Courier New"/>
        </w:rPr>
        <w:t>data.frame</w:t>
      </w:r>
      <w:proofErr w:type="spellEnd"/>
      <w:r w:rsidRPr="00360895">
        <w:rPr>
          <w:rFonts w:ascii="Courier New" w:hAnsi="Courier New" w:cs="Courier New"/>
        </w:rPr>
        <w:t>(X,P,XP)</w:t>
      </w:r>
    </w:p>
    <w:p w14:paraId="26B3785F" w14:textId="77777777" w:rsidR="00767CE9" w:rsidRPr="00360895" w:rsidRDefault="00767CE9" w:rsidP="0097248E">
      <w:pPr>
        <w:rPr>
          <w:rFonts w:ascii="Courier New" w:hAnsi="Courier New" w:cs="Courier New"/>
        </w:rPr>
      </w:pPr>
      <w:r w:rsidRPr="00360895">
        <w:rPr>
          <w:rFonts w:ascii="Courier New" w:hAnsi="Courier New" w:cs="Courier New"/>
        </w:rPr>
        <w:t>mean=sum(XP)</w:t>
      </w:r>
    </w:p>
    <w:p w14:paraId="4E1D8E48" w14:textId="77777777" w:rsidR="000F106A" w:rsidRDefault="000F106A" w:rsidP="0097248E">
      <w:pPr>
        <w:rPr>
          <w:rFonts w:ascii="Courier New" w:hAnsi="Courier New" w:cs="Courier New"/>
        </w:rPr>
      </w:pPr>
    </w:p>
    <w:p w14:paraId="5EE83BB8" w14:textId="77777777" w:rsidR="002E3ECD" w:rsidRDefault="002E3ECD" w:rsidP="0097248E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t>#Find unknown for 0.6+6x=1</w:t>
      </w:r>
    </w:p>
    <w:p w14:paraId="0E47DA56" w14:textId="77777777" w:rsidR="002E3ECD" w:rsidRPr="002E3ECD" w:rsidRDefault="002E3ECD" w:rsidP="002E3ECD">
      <w:pPr>
        <w:rPr>
          <w:rFonts w:ascii="Courier New" w:hAnsi="Courier New" w:cs="Courier New"/>
        </w:rPr>
      </w:pPr>
      <w:r w:rsidRPr="002E3ECD">
        <w:rPr>
          <w:rFonts w:ascii="Courier New" w:hAnsi="Courier New" w:cs="Courier New"/>
        </w:rPr>
        <w:t>f &lt;- function(x)  (0.6+6*x-1)</w:t>
      </w:r>
    </w:p>
    <w:p w14:paraId="758FDC92" w14:textId="77777777" w:rsidR="002E3ECD" w:rsidRDefault="002E3ECD" w:rsidP="002E3ECD">
      <w:pPr>
        <w:rPr>
          <w:rFonts w:ascii="Courier New" w:hAnsi="Courier New" w:cs="Courier New"/>
        </w:rPr>
      </w:pPr>
      <w:proofErr w:type="spellStart"/>
      <w:r w:rsidRPr="002E3ECD">
        <w:rPr>
          <w:rFonts w:ascii="Courier New" w:hAnsi="Courier New" w:cs="Courier New"/>
        </w:rPr>
        <w:t>uniroot</w:t>
      </w:r>
      <w:proofErr w:type="spellEnd"/>
      <w:r w:rsidRPr="002E3ECD">
        <w:rPr>
          <w:rFonts w:ascii="Courier New" w:hAnsi="Courier New" w:cs="Courier New"/>
        </w:rPr>
        <w:t>(f, lower=0, upper=1)$root</w:t>
      </w:r>
    </w:p>
    <w:p w14:paraId="2B0DCA3F" w14:textId="77777777" w:rsidR="002E3ECD" w:rsidRDefault="002E3ECD" w:rsidP="002E3ECD">
      <w:pPr>
        <w:rPr>
          <w:rFonts w:ascii="Courier New" w:hAnsi="Courier New" w:cs="Courier New"/>
        </w:rPr>
      </w:pPr>
    </w:p>
    <w:p w14:paraId="4B149A71" w14:textId="77777777" w:rsidR="002E3ECD" w:rsidRDefault="001231FC" w:rsidP="002E3ECD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t>EXERCISE (Programing and problem solving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596"/>
      </w:tblGrid>
      <w:tr w:rsidR="001231FC" w:rsidRPr="00AD1E8A" w14:paraId="03AE7844" w14:textId="77777777" w:rsidTr="00177A2B">
        <w:tc>
          <w:tcPr>
            <w:tcW w:w="9596" w:type="dxa"/>
          </w:tcPr>
          <w:p w14:paraId="7075CCCC" w14:textId="77777777" w:rsidR="001231FC" w:rsidRPr="001231FC" w:rsidRDefault="001231FC" w:rsidP="001231FC">
            <w:pPr>
              <w:pStyle w:val="ListParagraph"/>
              <w:numPr>
                <w:ilvl w:val="0"/>
                <w:numId w:val="2"/>
              </w:numPr>
              <w:spacing w:after="120"/>
              <w:ind w:right="113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1231FC">
              <w:rPr>
                <w:rFonts w:ascii="Book Antiqua" w:hAnsi="Book Antiqua"/>
                <w:sz w:val="24"/>
                <w:szCs w:val="24"/>
              </w:rPr>
              <w:t xml:space="preserve">PDF of random variable X is:                                                                                                                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50"/>
              <w:gridCol w:w="850"/>
              <w:gridCol w:w="850"/>
              <w:gridCol w:w="850"/>
              <w:gridCol w:w="850"/>
              <w:gridCol w:w="850"/>
              <w:gridCol w:w="850"/>
              <w:gridCol w:w="850"/>
            </w:tblGrid>
            <w:tr w:rsidR="001231FC" w:rsidRPr="00AD1E8A" w14:paraId="35B648B5" w14:textId="77777777" w:rsidTr="00705F23">
              <w:tc>
                <w:tcPr>
                  <w:tcW w:w="850" w:type="dxa"/>
                </w:tcPr>
                <w:p w14:paraId="723E8F97" w14:textId="77777777" w:rsidR="001231FC" w:rsidRPr="00AD1E8A" w:rsidRDefault="001231FC" w:rsidP="00177A2B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850" w:type="dxa"/>
                </w:tcPr>
                <w:p w14:paraId="651779D5" w14:textId="77777777" w:rsidR="001231FC" w:rsidRPr="00AD1E8A" w:rsidRDefault="001231FC" w:rsidP="00177A2B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50" w:type="dxa"/>
                </w:tcPr>
                <w:p w14:paraId="50A9C276" w14:textId="77777777" w:rsidR="001231FC" w:rsidRPr="00AD1E8A" w:rsidRDefault="001231FC" w:rsidP="00177A2B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50" w:type="dxa"/>
                </w:tcPr>
                <w:p w14:paraId="1B95F9CB" w14:textId="77777777" w:rsidR="001231FC" w:rsidRPr="00AD1E8A" w:rsidRDefault="001231FC" w:rsidP="00177A2B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50" w:type="dxa"/>
                </w:tcPr>
                <w:p w14:paraId="639C9AD0" w14:textId="77777777" w:rsidR="001231FC" w:rsidRPr="00AD1E8A" w:rsidRDefault="001231FC" w:rsidP="00177A2B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50" w:type="dxa"/>
                </w:tcPr>
                <w:p w14:paraId="09EC1500" w14:textId="77777777" w:rsidR="001231FC" w:rsidRPr="00AD1E8A" w:rsidRDefault="001231FC" w:rsidP="00177A2B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50" w:type="dxa"/>
                </w:tcPr>
                <w:p w14:paraId="40EE6902" w14:textId="77777777" w:rsidR="001231FC" w:rsidRPr="00AD1E8A" w:rsidRDefault="001231FC" w:rsidP="00177A2B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50" w:type="dxa"/>
                </w:tcPr>
                <w:p w14:paraId="153F3A8F" w14:textId="77777777" w:rsidR="001231FC" w:rsidRPr="00AD1E8A" w:rsidRDefault="001231FC" w:rsidP="00177A2B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7</w:t>
                  </w:r>
                </w:p>
              </w:tc>
            </w:tr>
            <w:tr w:rsidR="001231FC" w:rsidRPr="00AD1E8A" w14:paraId="717CA065" w14:textId="77777777" w:rsidTr="00705F23">
              <w:tc>
                <w:tcPr>
                  <w:tcW w:w="850" w:type="dxa"/>
                </w:tcPr>
                <w:p w14:paraId="2D10098B" w14:textId="77777777" w:rsidR="001231FC" w:rsidRPr="00AD1E8A" w:rsidRDefault="001231FC" w:rsidP="00177A2B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P(X)</w:t>
                  </w:r>
                </w:p>
              </w:tc>
              <w:tc>
                <w:tcPr>
                  <w:tcW w:w="850" w:type="dxa"/>
                </w:tcPr>
                <w:p w14:paraId="5B4ADF67" w14:textId="77777777" w:rsidR="001231FC" w:rsidRPr="00AD1E8A" w:rsidRDefault="001231FC" w:rsidP="00177A2B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k</w:t>
                  </w:r>
                </w:p>
              </w:tc>
              <w:tc>
                <w:tcPr>
                  <w:tcW w:w="850" w:type="dxa"/>
                </w:tcPr>
                <w:p w14:paraId="62695E50" w14:textId="77777777" w:rsidR="001231FC" w:rsidRPr="00AD1E8A" w:rsidRDefault="001231FC" w:rsidP="00177A2B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2k</w:t>
                  </w:r>
                </w:p>
              </w:tc>
              <w:tc>
                <w:tcPr>
                  <w:tcW w:w="850" w:type="dxa"/>
                </w:tcPr>
                <w:p w14:paraId="7F54127A" w14:textId="77777777" w:rsidR="001231FC" w:rsidRPr="00AD1E8A" w:rsidRDefault="001231FC" w:rsidP="00177A2B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3k</w:t>
                  </w:r>
                </w:p>
              </w:tc>
              <w:tc>
                <w:tcPr>
                  <w:tcW w:w="850" w:type="dxa"/>
                </w:tcPr>
                <w:p w14:paraId="5755D658" w14:textId="77777777" w:rsidR="001231FC" w:rsidRPr="00AD1E8A" w:rsidRDefault="001231FC" w:rsidP="00177A2B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k</w:t>
                  </w:r>
                  <w:r w:rsidRPr="00AD1E8A">
                    <w:rPr>
                      <w:rFonts w:ascii="Book Antiqua" w:hAnsi="Book Antiqua"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  <w:tc>
                <w:tcPr>
                  <w:tcW w:w="850" w:type="dxa"/>
                </w:tcPr>
                <w:p w14:paraId="130CC9E9" w14:textId="77777777" w:rsidR="001231FC" w:rsidRPr="00AD1E8A" w:rsidRDefault="001231FC" w:rsidP="00177A2B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k</w:t>
                  </w:r>
                  <w:r w:rsidRPr="00AD1E8A">
                    <w:rPr>
                      <w:rFonts w:ascii="Book Antiqua" w:hAnsi="Book Antiqua"/>
                      <w:sz w:val="24"/>
                      <w:szCs w:val="24"/>
                      <w:vertAlign w:val="superscript"/>
                    </w:rPr>
                    <w:t>2</w:t>
                  </w: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+k</w:t>
                  </w:r>
                </w:p>
              </w:tc>
              <w:tc>
                <w:tcPr>
                  <w:tcW w:w="850" w:type="dxa"/>
                </w:tcPr>
                <w:p w14:paraId="6CAA9E3F" w14:textId="77777777" w:rsidR="001231FC" w:rsidRPr="00AD1E8A" w:rsidRDefault="001231FC" w:rsidP="00177A2B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2k</w:t>
                  </w:r>
                  <w:r w:rsidRPr="00AD1E8A">
                    <w:rPr>
                      <w:rFonts w:ascii="Book Antiqua" w:hAnsi="Book Antiqua"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  <w:tc>
                <w:tcPr>
                  <w:tcW w:w="850" w:type="dxa"/>
                </w:tcPr>
                <w:p w14:paraId="6885D656" w14:textId="77777777" w:rsidR="001231FC" w:rsidRPr="00AD1E8A" w:rsidRDefault="001231FC" w:rsidP="00177A2B">
                  <w:pPr>
                    <w:spacing w:after="120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AD1E8A">
                    <w:rPr>
                      <w:rFonts w:ascii="Book Antiqua" w:hAnsi="Book Antiqua"/>
                      <w:sz w:val="24"/>
                      <w:szCs w:val="24"/>
                    </w:rPr>
                    <w:t>4k</w:t>
                  </w:r>
                  <w:r w:rsidRPr="00AD1E8A">
                    <w:rPr>
                      <w:rFonts w:ascii="Book Antiqua" w:hAnsi="Book Antiqua"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</w:tr>
          </w:tbl>
          <w:p w14:paraId="552225E5" w14:textId="77777777" w:rsidR="001231FC" w:rsidRDefault="001231FC" w:rsidP="00177A2B">
            <w:pPr>
              <w:spacing w:after="120"/>
              <w:jc w:val="both"/>
              <w:rPr>
                <w:rFonts w:ascii="Book Antiqua" w:hAnsi="Book Antiqua"/>
                <w:position w:val="-10"/>
                <w:sz w:val="24"/>
                <w:szCs w:val="24"/>
              </w:rPr>
            </w:pPr>
            <w:r w:rsidRPr="00AD1E8A">
              <w:rPr>
                <w:rFonts w:ascii="Book Antiqua" w:hAnsi="Book Antiqua"/>
                <w:sz w:val="24"/>
                <w:szCs w:val="24"/>
              </w:rPr>
              <w:t xml:space="preserve">Find </w:t>
            </w:r>
            <w:r w:rsidR="00EC06E5" w:rsidRPr="00EC06E5">
              <w:rPr>
                <w:rFonts w:ascii="Book Antiqua" w:eastAsiaTheme="minorHAnsi" w:hAnsi="Book Antiqua" w:cstheme="minorBidi"/>
                <w:noProof/>
                <w:position w:val="-10"/>
                <w:sz w:val="24"/>
                <w:szCs w:val="24"/>
                <w:lang w:val="en-IN"/>
              </w:rPr>
              <w:object w:dxaOrig="2439" w:dyaOrig="320" w14:anchorId="01C2400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121.6pt;height:16pt;mso-width-percent:0;mso-height-percent:0;mso-width-percent:0;mso-height-percent:0" o:ole="">
                  <v:imagedata r:id="rId8" o:title=""/>
                </v:shape>
                <o:OLEObject Type="Embed" ProgID="Equation.DSMT4" ShapeID="_x0000_i1026" DrawAspect="Content" ObjectID="_1703447252" r:id="rId9"/>
              </w:object>
            </w:r>
          </w:p>
          <w:p w14:paraId="1A14AEEA" w14:textId="77777777" w:rsidR="001231FC" w:rsidRDefault="001231FC" w:rsidP="00177A2B">
            <w:pPr>
              <w:spacing w:after="120"/>
              <w:jc w:val="both"/>
              <w:rPr>
                <w:rFonts w:ascii="Book Antiqua" w:hAnsi="Book Antiqua"/>
                <w:position w:val="-10"/>
                <w:sz w:val="24"/>
                <w:szCs w:val="24"/>
              </w:rPr>
            </w:pPr>
            <w:r>
              <w:rPr>
                <w:rFonts w:ascii="Book Antiqua" w:hAnsi="Book Antiqua"/>
                <w:position w:val="-10"/>
                <w:sz w:val="24"/>
                <w:szCs w:val="24"/>
              </w:rPr>
              <w:t>Write a R program for the above problem. Also write a R program to plot probability distribution.</w:t>
            </w:r>
          </w:p>
          <w:p w14:paraId="26870FFD" w14:textId="77777777" w:rsidR="00B53E98" w:rsidRDefault="00B53E98" w:rsidP="00177A2B">
            <w:pPr>
              <w:spacing w:after="120"/>
              <w:jc w:val="both"/>
              <w:rPr>
                <w:rFonts w:ascii="Book Antiqua" w:hAnsi="Book Antiqua"/>
                <w:position w:val="-10"/>
                <w:sz w:val="24"/>
                <w:szCs w:val="24"/>
              </w:rPr>
            </w:pPr>
          </w:p>
          <w:p w14:paraId="267D339B" w14:textId="77777777" w:rsidR="00B53E98" w:rsidRDefault="00B53E98" w:rsidP="00177A2B">
            <w:pPr>
              <w:spacing w:after="120"/>
              <w:jc w:val="both"/>
              <w:rPr>
                <w:rFonts w:ascii="Book Antiqua" w:hAnsi="Book Antiqua"/>
                <w:position w:val="-10"/>
                <w:sz w:val="24"/>
                <w:szCs w:val="24"/>
              </w:rPr>
            </w:pPr>
          </w:p>
          <w:p w14:paraId="2C317ADB" w14:textId="77777777" w:rsidR="00B53E98" w:rsidRDefault="00B53E98" w:rsidP="00177A2B">
            <w:pPr>
              <w:spacing w:after="120"/>
              <w:jc w:val="both"/>
              <w:rPr>
                <w:rFonts w:ascii="Book Antiqua" w:hAnsi="Book Antiqua"/>
                <w:position w:val="-10"/>
                <w:sz w:val="24"/>
                <w:szCs w:val="24"/>
              </w:rPr>
            </w:pPr>
          </w:p>
          <w:p w14:paraId="0142EA38" w14:textId="77777777" w:rsidR="001231FC" w:rsidRPr="001231FC" w:rsidRDefault="001231FC" w:rsidP="001231FC">
            <w:pPr>
              <w:pStyle w:val="ListParagraph"/>
              <w:numPr>
                <w:ilvl w:val="0"/>
                <w:numId w:val="2"/>
              </w:numPr>
              <w:jc w:val="both"/>
              <w:rPr>
                <w:rFonts w:ascii="Book Antiqua" w:hAnsi="Book Antiqua"/>
                <w:sz w:val="24"/>
                <w:szCs w:val="24"/>
              </w:rPr>
            </w:pPr>
            <w:r w:rsidRPr="001231FC">
              <w:rPr>
                <w:rFonts w:ascii="Book Antiqua" w:hAnsi="Book Antiqua"/>
                <w:sz w:val="24"/>
                <w:szCs w:val="24"/>
              </w:rPr>
              <w:t>A random variable X has the following pdf</w:t>
            </w:r>
          </w:p>
          <w:p w14:paraId="7F2024D5" w14:textId="77777777" w:rsidR="001231FC" w:rsidRPr="00F5335D" w:rsidRDefault="001231FC" w:rsidP="001231FC">
            <w:pPr>
              <w:spacing w:before="15" w:line="220" w:lineRule="exact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683"/>
              <w:gridCol w:w="643"/>
              <w:gridCol w:w="643"/>
              <w:gridCol w:w="763"/>
              <w:gridCol w:w="763"/>
              <w:gridCol w:w="643"/>
              <w:gridCol w:w="643"/>
            </w:tblGrid>
            <w:tr w:rsidR="001231FC" w:rsidRPr="00F5335D" w14:paraId="653ACDEB" w14:textId="77777777" w:rsidTr="00177A2B">
              <w:tc>
                <w:tcPr>
                  <w:tcW w:w="683" w:type="dxa"/>
                </w:tcPr>
                <w:p w14:paraId="0F31EBF4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643" w:type="dxa"/>
                </w:tcPr>
                <w:p w14:paraId="0935B64D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643" w:type="dxa"/>
                </w:tcPr>
                <w:p w14:paraId="6C9F6676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763" w:type="dxa"/>
                </w:tcPr>
                <w:p w14:paraId="3A2AA970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763" w:type="dxa"/>
                </w:tcPr>
                <w:p w14:paraId="11B30F2C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43" w:type="dxa"/>
                </w:tcPr>
                <w:p w14:paraId="1D59CA87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43" w:type="dxa"/>
                </w:tcPr>
                <w:p w14:paraId="18BB51B8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3</w:t>
                  </w:r>
                </w:p>
              </w:tc>
            </w:tr>
            <w:tr w:rsidR="001231FC" w:rsidRPr="00F5335D" w14:paraId="34383C98" w14:textId="77777777" w:rsidTr="00177A2B">
              <w:tc>
                <w:tcPr>
                  <w:tcW w:w="683" w:type="dxa"/>
                </w:tcPr>
                <w:p w14:paraId="1BFA948E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P(X)</w:t>
                  </w:r>
                </w:p>
              </w:tc>
              <w:tc>
                <w:tcPr>
                  <w:tcW w:w="643" w:type="dxa"/>
                </w:tcPr>
                <w:p w14:paraId="7721B970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1</w:t>
                  </w:r>
                </w:p>
              </w:tc>
              <w:tc>
                <w:tcPr>
                  <w:tcW w:w="643" w:type="dxa"/>
                </w:tcPr>
                <w:p w14:paraId="63D4042F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k</w:t>
                  </w:r>
                </w:p>
              </w:tc>
              <w:tc>
                <w:tcPr>
                  <w:tcW w:w="763" w:type="dxa"/>
                </w:tcPr>
                <w:p w14:paraId="57B15AB6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2</w:t>
                  </w:r>
                </w:p>
              </w:tc>
              <w:tc>
                <w:tcPr>
                  <w:tcW w:w="763" w:type="dxa"/>
                </w:tcPr>
                <w:p w14:paraId="49F1D793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2k</w:t>
                  </w:r>
                </w:p>
              </w:tc>
              <w:tc>
                <w:tcPr>
                  <w:tcW w:w="643" w:type="dxa"/>
                </w:tcPr>
                <w:p w14:paraId="5DE80BFA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3</w:t>
                  </w:r>
                </w:p>
              </w:tc>
              <w:tc>
                <w:tcPr>
                  <w:tcW w:w="643" w:type="dxa"/>
                </w:tcPr>
                <w:p w14:paraId="2A204D0A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3k</w:t>
                  </w:r>
                </w:p>
              </w:tc>
            </w:tr>
          </w:tbl>
          <w:p w14:paraId="6C796364" w14:textId="77777777" w:rsidR="001231FC" w:rsidRDefault="001231FC" w:rsidP="001231FC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 xml:space="preserve">Find      k, p(X &lt;2), </w:t>
            </w:r>
            <w:proofErr w:type="spellStart"/>
            <w:r w:rsidRPr="001231FC">
              <w:rPr>
                <w:rFonts w:ascii="Book Antiqua" w:hAnsi="Book Antiqua"/>
                <w:sz w:val="24"/>
                <w:szCs w:val="24"/>
              </w:rPr>
              <w:t>c</w:t>
            </w:r>
            <w:r>
              <w:rPr>
                <w:rFonts w:ascii="Book Antiqua" w:hAnsi="Book Antiqua"/>
                <w:sz w:val="24"/>
                <w:szCs w:val="24"/>
              </w:rPr>
              <w:t>.</w:t>
            </w:r>
            <w:r w:rsidRPr="001231FC">
              <w:rPr>
                <w:rFonts w:ascii="Book Antiqua" w:hAnsi="Book Antiqua"/>
                <w:sz w:val="24"/>
                <w:szCs w:val="24"/>
              </w:rPr>
              <w:t>d</w:t>
            </w:r>
            <w:r>
              <w:rPr>
                <w:rFonts w:ascii="Book Antiqua" w:hAnsi="Book Antiqua"/>
                <w:sz w:val="24"/>
                <w:szCs w:val="24"/>
              </w:rPr>
              <w:t>.</w:t>
            </w:r>
            <w:r w:rsidRPr="001231FC">
              <w:rPr>
                <w:rFonts w:ascii="Book Antiqua" w:hAnsi="Book Antiqua"/>
                <w:sz w:val="24"/>
                <w:szCs w:val="24"/>
              </w:rPr>
              <w:t>f</w:t>
            </w:r>
            <w:r>
              <w:rPr>
                <w:rFonts w:ascii="Book Antiqua" w:hAnsi="Book Antiqua"/>
                <w:sz w:val="24"/>
                <w:szCs w:val="24"/>
              </w:rPr>
              <w:t>.</w:t>
            </w:r>
            <w:proofErr w:type="spellEnd"/>
          </w:p>
          <w:p w14:paraId="07E6DACF" w14:textId="77777777" w:rsidR="001231FC" w:rsidRDefault="001231FC" w:rsidP="001231FC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Write a R program for the above problem. Also write a R program to plot cumulative distribution function.</w:t>
            </w:r>
          </w:p>
          <w:p w14:paraId="3E64E4D5" w14:textId="77777777" w:rsidR="00B53E98" w:rsidRDefault="00B53E98" w:rsidP="001231FC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3FAB8A9B" w14:textId="77777777" w:rsidR="001231FC" w:rsidRPr="001231FC" w:rsidRDefault="001231FC" w:rsidP="001231FC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jc w:val="both"/>
              <w:rPr>
                <w:rFonts w:ascii="Book Antiqua" w:eastAsiaTheme="minorHAnsi" w:hAnsi="Book Antiqua"/>
                <w:color w:val="000000"/>
                <w:sz w:val="24"/>
                <w:szCs w:val="24"/>
                <w:lang w:bidi="hi-IN"/>
              </w:rPr>
            </w:pPr>
            <w:r w:rsidRPr="001231FC">
              <w:rPr>
                <w:rFonts w:ascii="Book Antiqua" w:eastAsiaTheme="minorHAnsi" w:hAnsi="Book Antiqua"/>
                <w:color w:val="000000"/>
                <w:sz w:val="24"/>
                <w:szCs w:val="24"/>
                <w:lang w:bidi="hi-IN"/>
              </w:rPr>
              <w:t>A RV X has the following probability distribution: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152"/>
              <w:gridCol w:w="1152"/>
              <w:gridCol w:w="1152"/>
              <w:gridCol w:w="1152"/>
              <w:gridCol w:w="1152"/>
              <w:gridCol w:w="1152"/>
            </w:tblGrid>
            <w:tr w:rsidR="001231FC" w:rsidRPr="00F5335D" w14:paraId="71A79F32" w14:textId="77777777" w:rsidTr="00177A2B">
              <w:tc>
                <w:tcPr>
                  <w:tcW w:w="1152" w:type="dxa"/>
                </w:tcPr>
                <w:p w14:paraId="32F1443C" w14:textId="77777777" w:rsidR="001231FC" w:rsidRPr="00F5335D" w:rsidRDefault="001231FC" w:rsidP="00177A2B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  <w:t>X</w:t>
                  </w:r>
                </w:p>
              </w:tc>
              <w:tc>
                <w:tcPr>
                  <w:tcW w:w="1152" w:type="dxa"/>
                </w:tcPr>
                <w:p w14:paraId="6CD38929" w14:textId="77777777" w:rsidR="001231FC" w:rsidRPr="00F5335D" w:rsidRDefault="001231FC" w:rsidP="00177A2B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  <w:t>-2</w:t>
                  </w:r>
                </w:p>
              </w:tc>
              <w:tc>
                <w:tcPr>
                  <w:tcW w:w="1152" w:type="dxa"/>
                </w:tcPr>
                <w:p w14:paraId="0A41E228" w14:textId="77777777" w:rsidR="001231FC" w:rsidRPr="00F5335D" w:rsidRDefault="001231FC" w:rsidP="00177A2B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  <w:t>-1</w:t>
                  </w:r>
                </w:p>
              </w:tc>
              <w:tc>
                <w:tcPr>
                  <w:tcW w:w="1152" w:type="dxa"/>
                </w:tcPr>
                <w:p w14:paraId="1C8DE08A" w14:textId="77777777" w:rsidR="001231FC" w:rsidRPr="00F5335D" w:rsidRDefault="001231FC" w:rsidP="00177A2B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  <w:t>0</w:t>
                  </w:r>
                </w:p>
              </w:tc>
              <w:tc>
                <w:tcPr>
                  <w:tcW w:w="1152" w:type="dxa"/>
                </w:tcPr>
                <w:p w14:paraId="09EBD6F7" w14:textId="77777777" w:rsidR="001231FC" w:rsidRPr="00F5335D" w:rsidRDefault="001231FC" w:rsidP="00177A2B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  <w:t>1</w:t>
                  </w:r>
                </w:p>
              </w:tc>
              <w:tc>
                <w:tcPr>
                  <w:tcW w:w="1152" w:type="dxa"/>
                </w:tcPr>
                <w:p w14:paraId="37A28A7D" w14:textId="77777777" w:rsidR="001231FC" w:rsidRPr="00F5335D" w:rsidRDefault="001231FC" w:rsidP="00177A2B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  <w:t>2</w:t>
                  </w:r>
                </w:p>
              </w:tc>
            </w:tr>
            <w:tr w:rsidR="001231FC" w:rsidRPr="00F5335D" w14:paraId="6643CE22" w14:textId="77777777" w:rsidTr="00177A2B">
              <w:tc>
                <w:tcPr>
                  <w:tcW w:w="1152" w:type="dxa"/>
                </w:tcPr>
                <w:p w14:paraId="46932D6F" w14:textId="77777777" w:rsidR="001231FC" w:rsidRPr="00F5335D" w:rsidRDefault="001231FC" w:rsidP="00177A2B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  <w:t>P(X=x)</w:t>
                  </w:r>
                </w:p>
              </w:tc>
              <w:tc>
                <w:tcPr>
                  <w:tcW w:w="1152" w:type="dxa"/>
                </w:tcPr>
                <w:p w14:paraId="1742E74C" w14:textId="77777777" w:rsidR="001231FC" w:rsidRPr="00F5335D" w:rsidRDefault="001231FC" w:rsidP="00177A2B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  <w:t>1/5</w:t>
                  </w:r>
                </w:p>
              </w:tc>
              <w:tc>
                <w:tcPr>
                  <w:tcW w:w="1152" w:type="dxa"/>
                </w:tcPr>
                <w:p w14:paraId="7CB01EA1" w14:textId="77777777" w:rsidR="001231FC" w:rsidRPr="00F5335D" w:rsidRDefault="001231FC" w:rsidP="00177A2B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  <w:t>1/5</w:t>
                  </w:r>
                </w:p>
              </w:tc>
              <w:tc>
                <w:tcPr>
                  <w:tcW w:w="1152" w:type="dxa"/>
                </w:tcPr>
                <w:p w14:paraId="0B940665" w14:textId="77777777" w:rsidR="001231FC" w:rsidRPr="00F5335D" w:rsidRDefault="001231FC" w:rsidP="00177A2B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  <w:t>2/5</w:t>
                  </w:r>
                </w:p>
              </w:tc>
              <w:tc>
                <w:tcPr>
                  <w:tcW w:w="1152" w:type="dxa"/>
                </w:tcPr>
                <w:p w14:paraId="48C60691" w14:textId="77777777" w:rsidR="001231FC" w:rsidRPr="00F5335D" w:rsidRDefault="001231FC" w:rsidP="00177A2B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  <w:t>2/15</w:t>
                  </w:r>
                </w:p>
              </w:tc>
              <w:tc>
                <w:tcPr>
                  <w:tcW w:w="1152" w:type="dxa"/>
                </w:tcPr>
                <w:p w14:paraId="6FF6B327" w14:textId="77777777" w:rsidR="001231FC" w:rsidRPr="00F5335D" w:rsidRDefault="001231FC" w:rsidP="00177A2B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</w:pPr>
                  <w:r w:rsidRPr="00F5335D">
                    <w:rPr>
                      <w:rFonts w:ascii="Book Antiqua" w:eastAsiaTheme="minorHAnsi" w:hAnsi="Book Antiqua"/>
                      <w:color w:val="000000"/>
                      <w:sz w:val="24"/>
                      <w:szCs w:val="24"/>
                      <w:lang w:bidi="hi-IN"/>
                    </w:rPr>
                    <w:t>1/15</w:t>
                  </w:r>
                </w:p>
              </w:tc>
            </w:tr>
          </w:tbl>
          <w:p w14:paraId="5247EF01" w14:textId="77777777" w:rsidR="001231FC" w:rsidRDefault="001231FC" w:rsidP="001231FC">
            <w:pPr>
              <w:autoSpaceDE w:val="0"/>
              <w:autoSpaceDN w:val="0"/>
              <w:adjustRightInd w:val="0"/>
              <w:jc w:val="both"/>
              <w:rPr>
                <w:rFonts w:ascii="Book Antiqua" w:eastAsiaTheme="minorHAnsi" w:hAnsi="Book Antiqua"/>
                <w:color w:val="000000"/>
                <w:position w:val="-6"/>
                <w:sz w:val="24"/>
                <w:szCs w:val="24"/>
                <w:lang w:bidi="hi-IN"/>
              </w:rPr>
            </w:pPr>
            <w:r w:rsidRPr="00F5335D">
              <w:rPr>
                <w:rFonts w:ascii="Book Antiqua" w:eastAsiaTheme="minorHAnsi" w:hAnsi="Book Antiqua"/>
                <w:color w:val="000000"/>
                <w:sz w:val="24"/>
                <w:szCs w:val="24"/>
                <w:lang w:bidi="hi-IN"/>
              </w:rPr>
              <w:t xml:space="preserve"> Find </w:t>
            </w:r>
            <w:r>
              <w:rPr>
                <w:rFonts w:ascii="Book Antiqua" w:eastAsiaTheme="minorHAnsi" w:hAnsi="Book Antiqua"/>
                <w:color w:val="000000"/>
                <w:sz w:val="24"/>
                <w:szCs w:val="24"/>
                <w:lang w:bidi="hi-IN"/>
              </w:rPr>
              <w:t xml:space="preserve">the probability distribution of </w:t>
            </w:r>
            <w:r w:rsidR="00EC06E5" w:rsidRPr="00EC06E5">
              <w:rPr>
                <w:rFonts w:asciiTheme="minorHAnsi" w:eastAsiaTheme="minorHAnsi" w:hAnsiTheme="minorHAnsi" w:cstheme="minorBidi"/>
                <w:noProof/>
                <w:position w:val="-10"/>
                <w:sz w:val="22"/>
                <w:szCs w:val="22"/>
                <w:lang w:val="en-IN" w:bidi="hi-IN"/>
              </w:rPr>
              <w:object w:dxaOrig="1120" w:dyaOrig="360" w14:anchorId="1B46E906">
                <v:shape id="_x0000_i1025" type="#_x0000_t75" alt="" style="width:58.4pt;height:18.4pt;mso-width-percent:0;mso-height-percent:0;mso-width-percent:0;mso-height-percent:0" o:ole="">
                  <v:imagedata r:id="rId10" o:title=""/>
                </v:shape>
                <o:OLEObject Type="Embed" ProgID="Equation.DSMT4" ShapeID="_x0000_i1025" DrawAspect="Content" ObjectID="_1703447253" r:id="rId11"/>
              </w:object>
            </w:r>
            <w:r>
              <w:rPr>
                <w:rFonts w:ascii="Book Antiqua" w:eastAsiaTheme="minorHAnsi" w:hAnsi="Book Antiqua"/>
                <w:color w:val="000000"/>
                <w:position w:val="-6"/>
                <w:sz w:val="24"/>
                <w:szCs w:val="24"/>
                <w:lang w:bidi="hi-IN"/>
              </w:rPr>
              <w:t>.</w:t>
            </w:r>
          </w:p>
          <w:p w14:paraId="2CA8CE7C" w14:textId="77777777" w:rsidR="001231FC" w:rsidRDefault="001231FC" w:rsidP="001231FC">
            <w:pPr>
              <w:autoSpaceDE w:val="0"/>
              <w:autoSpaceDN w:val="0"/>
              <w:adjustRightInd w:val="0"/>
              <w:jc w:val="both"/>
              <w:rPr>
                <w:rFonts w:ascii="Book Antiqua" w:eastAsiaTheme="minorHAnsi" w:hAnsi="Book Antiqua"/>
                <w:color w:val="000000"/>
                <w:position w:val="-6"/>
                <w:sz w:val="24"/>
                <w:szCs w:val="24"/>
                <w:lang w:bidi="hi-IN"/>
              </w:rPr>
            </w:pPr>
            <w:r>
              <w:rPr>
                <w:rFonts w:ascii="Book Antiqua" w:eastAsiaTheme="minorHAnsi" w:hAnsi="Book Antiqua"/>
                <w:color w:val="000000"/>
                <w:position w:val="-6"/>
                <w:sz w:val="24"/>
                <w:szCs w:val="24"/>
                <w:lang w:bidi="hi-IN"/>
              </w:rPr>
              <w:t>Write a R program for the above problem.</w:t>
            </w:r>
          </w:p>
          <w:p w14:paraId="63062BB5" w14:textId="77777777" w:rsidR="00B53E98" w:rsidRDefault="00B53E98" w:rsidP="001231FC">
            <w:pPr>
              <w:autoSpaceDE w:val="0"/>
              <w:autoSpaceDN w:val="0"/>
              <w:adjustRightInd w:val="0"/>
              <w:jc w:val="both"/>
              <w:rPr>
                <w:rFonts w:ascii="Book Antiqua" w:eastAsiaTheme="minorHAnsi" w:hAnsi="Book Antiqua"/>
                <w:color w:val="000000"/>
                <w:position w:val="-6"/>
                <w:sz w:val="24"/>
                <w:szCs w:val="24"/>
                <w:lang w:bidi="hi-IN"/>
              </w:rPr>
            </w:pPr>
          </w:p>
          <w:p w14:paraId="7EC7B596" w14:textId="77777777" w:rsidR="001231FC" w:rsidRPr="001231FC" w:rsidRDefault="001231FC" w:rsidP="001231FC">
            <w:pPr>
              <w:pStyle w:val="ListParagraph"/>
              <w:numPr>
                <w:ilvl w:val="0"/>
                <w:numId w:val="2"/>
              </w:numPr>
              <w:tabs>
                <w:tab w:val="left" w:pos="0"/>
              </w:tabs>
              <w:spacing w:after="120"/>
              <w:ind w:right="-14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1231FC">
              <w:rPr>
                <w:rFonts w:ascii="Book Antiqua" w:hAnsi="Book Antiqua"/>
                <w:sz w:val="24"/>
                <w:szCs w:val="24"/>
              </w:rPr>
              <w:t>Given the following distribution: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683"/>
              <w:gridCol w:w="643"/>
              <w:gridCol w:w="643"/>
              <w:gridCol w:w="763"/>
              <w:gridCol w:w="763"/>
              <w:gridCol w:w="643"/>
              <w:gridCol w:w="643"/>
            </w:tblGrid>
            <w:tr w:rsidR="001231FC" w:rsidRPr="00F5335D" w14:paraId="5A20983A" w14:textId="77777777" w:rsidTr="00177A2B">
              <w:tc>
                <w:tcPr>
                  <w:tcW w:w="683" w:type="dxa"/>
                </w:tcPr>
                <w:p w14:paraId="4E8E3ED7" w14:textId="77777777" w:rsidR="001231FC" w:rsidRPr="00F5335D" w:rsidRDefault="001231FC" w:rsidP="00177A2B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643" w:type="dxa"/>
                </w:tcPr>
                <w:p w14:paraId="420DA7FB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-3</w:t>
                  </w:r>
                </w:p>
              </w:tc>
              <w:tc>
                <w:tcPr>
                  <w:tcW w:w="643" w:type="dxa"/>
                </w:tcPr>
                <w:p w14:paraId="20F214EA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763" w:type="dxa"/>
                </w:tcPr>
                <w:p w14:paraId="0219087D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763" w:type="dxa"/>
                </w:tcPr>
                <w:p w14:paraId="15674EB9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43" w:type="dxa"/>
                </w:tcPr>
                <w:p w14:paraId="3743C23D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43" w:type="dxa"/>
                </w:tcPr>
                <w:p w14:paraId="3D7F5D07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2</w:t>
                  </w:r>
                </w:p>
              </w:tc>
            </w:tr>
            <w:tr w:rsidR="001231FC" w:rsidRPr="00F5335D" w14:paraId="1F846D08" w14:textId="77777777" w:rsidTr="00177A2B">
              <w:tc>
                <w:tcPr>
                  <w:tcW w:w="683" w:type="dxa"/>
                </w:tcPr>
                <w:p w14:paraId="2F7CDC3D" w14:textId="77777777" w:rsidR="001231FC" w:rsidRPr="00F5335D" w:rsidRDefault="001231FC" w:rsidP="00177A2B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P(X=x)</w:t>
                  </w:r>
                </w:p>
              </w:tc>
              <w:tc>
                <w:tcPr>
                  <w:tcW w:w="643" w:type="dxa"/>
                </w:tcPr>
                <w:p w14:paraId="6419CA9A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>
                    <w:rPr>
                      <w:rFonts w:ascii="Book Antiqua" w:hAnsi="Book Antiqua"/>
                      <w:sz w:val="24"/>
                      <w:szCs w:val="24"/>
                    </w:rPr>
                    <w:t>0.05</w:t>
                  </w:r>
                </w:p>
              </w:tc>
              <w:tc>
                <w:tcPr>
                  <w:tcW w:w="643" w:type="dxa"/>
                </w:tcPr>
                <w:p w14:paraId="4C7E69DC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1</w:t>
                  </w:r>
                </w:p>
              </w:tc>
              <w:tc>
                <w:tcPr>
                  <w:tcW w:w="763" w:type="dxa"/>
                </w:tcPr>
                <w:p w14:paraId="28AFF6B0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2</w:t>
                  </w:r>
                </w:p>
              </w:tc>
              <w:tc>
                <w:tcPr>
                  <w:tcW w:w="763" w:type="dxa"/>
                </w:tcPr>
                <w:p w14:paraId="019788A5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3</w:t>
                  </w:r>
                </w:p>
              </w:tc>
              <w:tc>
                <w:tcPr>
                  <w:tcW w:w="643" w:type="dxa"/>
                </w:tcPr>
                <w:p w14:paraId="2D61D917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2</w:t>
                  </w:r>
                </w:p>
              </w:tc>
              <w:tc>
                <w:tcPr>
                  <w:tcW w:w="643" w:type="dxa"/>
                </w:tcPr>
                <w:p w14:paraId="1DD21536" w14:textId="77777777" w:rsidR="001231FC" w:rsidRPr="00F5335D" w:rsidRDefault="001231FC" w:rsidP="00177A2B">
                  <w:pPr>
                    <w:tabs>
                      <w:tab w:val="left" w:pos="0"/>
                    </w:tabs>
                    <w:spacing w:after="120"/>
                    <w:ind w:right="-14"/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5335D">
                    <w:rPr>
                      <w:rFonts w:ascii="Book Antiqua" w:hAnsi="Book Antiqua"/>
                      <w:sz w:val="24"/>
                      <w:szCs w:val="24"/>
                    </w:rPr>
                    <w:t>0.15</w:t>
                  </w:r>
                </w:p>
              </w:tc>
            </w:tr>
          </w:tbl>
          <w:p w14:paraId="365794C6" w14:textId="77777777" w:rsidR="001231FC" w:rsidRDefault="001231FC" w:rsidP="001231FC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F5335D">
              <w:rPr>
                <w:rFonts w:ascii="Book Antiqua" w:hAnsi="Book Antiqua"/>
                <w:sz w:val="24"/>
                <w:szCs w:val="24"/>
              </w:rPr>
              <w:t xml:space="preserve">  Find Mean and Variance</w:t>
            </w:r>
            <w:r>
              <w:rPr>
                <w:rFonts w:ascii="Book Antiqua" w:hAnsi="Book Antiqua"/>
                <w:sz w:val="24"/>
                <w:szCs w:val="24"/>
              </w:rPr>
              <w:t>.</w:t>
            </w:r>
          </w:p>
          <w:p w14:paraId="58F34F5A" w14:textId="77777777" w:rsidR="001231FC" w:rsidRDefault="001231FC" w:rsidP="001231FC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Write a R program for the above problem.</w:t>
            </w:r>
          </w:p>
          <w:p w14:paraId="09380292" w14:textId="77777777" w:rsidR="00B53E98" w:rsidRDefault="00B53E98" w:rsidP="001231FC">
            <w:pPr>
              <w:autoSpaceDE w:val="0"/>
              <w:autoSpaceDN w:val="0"/>
              <w:adjustRightInd w:val="0"/>
              <w:jc w:val="both"/>
              <w:rPr>
                <w:rFonts w:ascii="Book Antiqua" w:hAnsi="Book Antiqua"/>
                <w:sz w:val="24"/>
                <w:szCs w:val="24"/>
              </w:rPr>
            </w:pPr>
          </w:p>
          <w:p w14:paraId="44C74A78" w14:textId="77777777" w:rsidR="00DA3E2F" w:rsidRPr="00DA3E2F" w:rsidRDefault="00DA3E2F" w:rsidP="00DA3E2F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jc w:val="both"/>
              <w:rPr>
                <w:rFonts w:ascii="Book Antiqua" w:eastAsiaTheme="minorHAnsi" w:hAnsi="Book Antiqua"/>
                <w:color w:val="000000"/>
                <w:position w:val="-6"/>
                <w:sz w:val="24"/>
                <w:szCs w:val="24"/>
                <w:lang w:bidi="hi-IN"/>
              </w:rPr>
            </w:pPr>
            <w:r w:rsidRPr="00DA3E2F">
              <w:rPr>
                <w:rFonts w:ascii="Book Antiqua" w:hAnsi="Book Antiqua"/>
                <w:sz w:val="24"/>
                <w:szCs w:val="24"/>
              </w:rPr>
              <w:t>An urn contains 7 white and 3 red balls. Two balls are drawn together, at random from this urn. Compute the expected number of white balls drawn</w:t>
            </w:r>
          </w:p>
          <w:p w14:paraId="2C80B69C" w14:textId="77777777" w:rsidR="00DA3E2F" w:rsidRPr="00DA3E2F" w:rsidRDefault="00DA3E2F" w:rsidP="00DA3E2F">
            <w:pPr>
              <w:pStyle w:val="ListParagraph"/>
              <w:autoSpaceDE w:val="0"/>
              <w:autoSpaceDN w:val="0"/>
              <w:adjustRightInd w:val="0"/>
              <w:jc w:val="both"/>
              <w:rPr>
                <w:rFonts w:ascii="Book Antiqua" w:eastAsiaTheme="minorHAnsi" w:hAnsi="Book Antiqua"/>
                <w:color w:val="000000"/>
                <w:position w:val="-6"/>
                <w:sz w:val="24"/>
                <w:szCs w:val="24"/>
                <w:lang w:bidi="hi-IN"/>
              </w:rPr>
            </w:pPr>
            <w:r>
              <w:rPr>
                <w:rFonts w:ascii="Book Antiqua" w:hAnsi="Book Antiqua"/>
                <w:sz w:val="24"/>
                <w:szCs w:val="24"/>
              </w:rPr>
              <w:t>Write a R program for above problem. Also write a program for to plot probability distribution and cumulative probability distribution.</w:t>
            </w:r>
          </w:p>
          <w:p w14:paraId="60EA506B" w14:textId="77777777" w:rsidR="001231FC" w:rsidRPr="001231FC" w:rsidRDefault="001231FC" w:rsidP="001231FC">
            <w:pPr>
              <w:autoSpaceDE w:val="0"/>
              <w:autoSpaceDN w:val="0"/>
              <w:adjustRightInd w:val="0"/>
              <w:jc w:val="both"/>
              <w:rPr>
                <w:rFonts w:ascii="Book Antiqua" w:eastAsiaTheme="minorHAnsi" w:hAnsi="Book Antiqua"/>
                <w:color w:val="000000"/>
                <w:sz w:val="24"/>
                <w:szCs w:val="24"/>
                <w:lang w:bidi="hi-IN"/>
              </w:rPr>
            </w:pPr>
          </w:p>
          <w:p w14:paraId="181BF93B" w14:textId="77777777" w:rsidR="001231FC" w:rsidRPr="001231FC" w:rsidRDefault="001231FC" w:rsidP="001231FC">
            <w:pPr>
              <w:spacing w:after="120"/>
              <w:jc w:val="both"/>
              <w:rPr>
                <w:rFonts w:ascii="Book Antiqua" w:hAnsi="Book Antiqua"/>
                <w:position w:val="-10"/>
                <w:sz w:val="24"/>
                <w:szCs w:val="24"/>
              </w:rPr>
            </w:pPr>
          </w:p>
          <w:p w14:paraId="0435168B" w14:textId="77777777" w:rsidR="001231FC" w:rsidRPr="00AD1E8A" w:rsidRDefault="001231FC" w:rsidP="00177A2B">
            <w:pPr>
              <w:spacing w:after="120"/>
              <w:jc w:val="both"/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1231FC" w:rsidRPr="00391BE0" w14:paraId="1035E064" w14:textId="77777777" w:rsidTr="00177A2B">
        <w:tc>
          <w:tcPr>
            <w:tcW w:w="9596" w:type="dxa"/>
          </w:tcPr>
          <w:p w14:paraId="57486ACB" w14:textId="77777777" w:rsidR="001231FC" w:rsidRPr="00391BE0" w:rsidRDefault="001231FC" w:rsidP="001231FC">
            <w:pPr>
              <w:spacing w:after="120"/>
              <w:ind w:right="71"/>
              <w:rPr>
                <w:rFonts w:ascii="Book Antiqua" w:hAnsi="Book Antiqua"/>
                <w:sz w:val="24"/>
                <w:szCs w:val="24"/>
              </w:rPr>
            </w:pPr>
          </w:p>
        </w:tc>
      </w:tr>
    </w:tbl>
    <w:p w14:paraId="7DEE0C5B" w14:textId="77777777" w:rsidR="001231FC" w:rsidRPr="00360895" w:rsidRDefault="001231FC" w:rsidP="002E3ECD">
      <w:pPr>
        <w:rPr>
          <w:rFonts w:ascii="Courier New" w:hAnsi="Courier New" w:cs="Courier New"/>
        </w:rPr>
      </w:pPr>
    </w:p>
    <w:p w14:paraId="305CE975" w14:textId="77777777" w:rsidR="00767CE9" w:rsidRPr="0097248E" w:rsidRDefault="00767CE9" w:rsidP="0097248E"/>
    <w:p w14:paraId="777504A4" w14:textId="77777777" w:rsidR="0097248E" w:rsidRDefault="0097248E" w:rsidP="00795A97"/>
    <w:p w14:paraId="5F40114B" w14:textId="77777777" w:rsidR="00795A97" w:rsidRDefault="00795A97" w:rsidP="00795A97"/>
    <w:p w14:paraId="37E4650E" w14:textId="77777777" w:rsidR="004A4036" w:rsidRDefault="004A4036"/>
    <w:p w14:paraId="500598C3" w14:textId="77777777" w:rsidR="004A4036" w:rsidRDefault="004A4036"/>
    <w:sectPr w:rsidR="004A403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ook Antiqua">
    <w:altName w:val="Book Antiqua"/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9C745A"/>
    <w:multiLevelType w:val="multilevel"/>
    <w:tmpl w:val="C5D4EE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4A112027"/>
    <w:multiLevelType w:val="hybridMultilevel"/>
    <w:tmpl w:val="982C5904"/>
    <w:lvl w:ilvl="0" w:tplc="723843B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E047D19"/>
    <w:multiLevelType w:val="hybridMultilevel"/>
    <w:tmpl w:val="5D4ED484"/>
    <w:lvl w:ilvl="0" w:tplc="EA9E545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3DE17AB"/>
    <w:multiLevelType w:val="hybridMultilevel"/>
    <w:tmpl w:val="38FEC30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36D7C"/>
    <w:rsid w:val="000F106A"/>
    <w:rsid w:val="001231FC"/>
    <w:rsid w:val="002234A7"/>
    <w:rsid w:val="002E3ECD"/>
    <w:rsid w:val="00360895"/>
    <w:rsid w:val="00365CEE"/>
    <w:rsid w:val="003969DF"/>
    <w:rsid w:val="003C2430"/>
    <w:rsid w:val="003D2227"/>
    <w:rsid w:val="004A4036"/>
    <w:rsid w:val="00550017"/>
    <w:rsid w:val="00705F23"/>
    <w:rsid w:val="00736D7C"/>
    <w:rsid w:val="00767CE9"/>
    <w:rsid w:val="00795A97"/>
    <w:rsid w:val="0089010A"/>
    <w:rsid w:val="0097248E"/>
    <w:rsid w:val="00A17134"/>
    <w:rsid w:val="00B53E98"/>
    <w:rsid w:val="00DA3E2F"/>
    <w:rsid w:val="00EC06E5"/>
    <w:rsid w:val="00EC22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0EBFD0"/>
  <w15:docId w15:val="{DF5902B2-2C30-7C42-B212-325DDDACDD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identifier">
    <w:name w:val="identifier"/>
    <w:basedOn w:val="DefaultParagraphFont"/>
    <w:rsid w:val="00360895"/>
  </w:style>
  <w:style w:type="character" w:customStyle="1" w:styleId="paren">
    <w:name w:val="paren"/>
    <w:basedOn w:val="DefaultParagraphFont"/>
    <w:rsid w:val="00360895"/>
  </w:style>
  <w:style w:type="character" w:customStyle="1" w:styleId="string">
    <w:name w:val="string"/>
    <w:basedOn w:val="DefaultParagraphFont"/>
    <w:rsid w:val="00360895"/>
  </w:style>
  <w:style w:type="character" w:customStyle="1" w:styleId="keyword">
    <w:name w:val="keyword"/>
    <w:basedOn w:val="DefaultParagraphFont"/>
    <w:rsid w:val="00360895"/>
  </w:style>
  <w:style w:type="character" w:customStyle="1" w:styleId="operator">
    <w:name w:val="operator"/>
    <w:basedOn w:val="DefaultParagraphFont"/>
    <w:rsid w:val="00360895"/>
  </w:style>
  <w:style w:type="character" w:customStyle="1" w:styleId="literal">
    <w:name w:val="literal"/>
    <w:basedOn w:val="DefaultParagraphFont"/>
    <w:rsid w:val="00360895"/>
  </w:style>
  <w:style w:type="table" w:styleId="TableGrid">
    <w:name w:val="Table Grid"/>
    <w:basedOn w:val="TableNormal"/>
    <w:uiPriority w:val="59"/>
    <w:rsid w:val="001231F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1231FC"/>
    <w:pPr>
      <w:ind w:left="720"/>
      <w:contextualSpacing/>
    </w:pPr>
  </w:style>
  <w:style w:type="paragraph" w:styleId="NormalWeb">
    <w:name w:val="Normal (Web)"/>
    <w:basedOn w:val="Normal"/>
    <w:rsid w:val="001231F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1231F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818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83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858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927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26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04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25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8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24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57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fontTable" Target="fontTable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5" Type="http://schemas.openxmlformats.org/officeDocument/2006/relationships/styles" Target="styles.xml"/><Relationship Id="rId10" Type="http://schemas.openxmlformats.org/officeDocument/2006/relationships/image" Target="media/image2.wmf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F8B9A0891BA5240876ED75BB67215DF" ma:contentTypeVersion="2" ma:contentTypeDescription="Create a new document." ma:contentTypeScope="" ma:versionID="cde0e083d779081a2ea898703bc008fc">
  <xsd:schema xmlns:xsd="http://www.w3.org/2001/XMLSchema" xmlns:xs="http://www.w3.org/2001/XMLSchema" xmlns:p="http://schemas.microsoft.com/office/2006/metadata/properties" xmlns:ns2="20847309-0e70-478c-8fd7-1140c30790ec" targetNamespace="http://schemas.microsoft.com/office/2006/metadata/properties" ma:root="true" ma:fieldsID="a360afe9a01a022268b0e68de7e30930" ns2:_="">
    <xsd:import namespace="20847309-0e70-478c-8fd7-1140c30790e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0847309-0e70-478c-8fd7-1140c30790e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4FD2E4A-8872-4C6D-BAD9-8A638FE45EC7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7FB230C0-AC83-4100-8DDA-72B80942E73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AE6D711-4BF1-4241-9A61-3A50C138811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0847309-0e70-478c-8fd7-1140c30790e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3</TotalTime>
  <Pages>3</Pages>
  <Words>412</Words>
  <Characters>235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hinal Parmar</dc:creator>
  <cp:keywords/>
  <dc:description/>
  <cp:lastModifiedBy>ANISH NAIR - 70102000101</cp:lastModifiedBy>
  <cp:revision>15</cp:revision>
  <dcterms:created xsi:type="dcterms:W3CDTF">2021-07-23T03:32:00Z</dcterms:created>
  <dcterms:modified xsi:type="dcterms:W3CDTF">2022-01-11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F8B9A0891BA5240876ED75BB67215DF</vt:lpwstr>
  </property>
</Properties>
</file>